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 w:rsidRPr="00F048A0">
        <w:rPr>
          <w:color w:val="FF0000"/>
        </w:rPr>
        <w:fldChar w:fldCharType="begin"/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DOCVARIABLE rtk</w:instrText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</w:rPr>
        <w:fldChar w:fldCharType="separate"/>
      </w:r>
      <w:r w:rsidR="00F90D4D" w:rsidRPr="00F048A0">
        <w:rPr>
          <w:color w:val="FF0000"/>
          <w:lang w:val="en-US"/>
        </w:rPr>
        <w:t>rtk</w:t>
      </w:r>
      <w:r w:rsidR="00783345" w:rsidRPr="00F048A0">
        <w:rPr>
          <w:color w:val="FF0000"/>
        </w:rPr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r w:rsidRPr="00B24675">
              <w:rPr>
                <w:color w:val="FF0000"/>
                <w:lang w:val="en-US"/>
              </w:rPr>
              <w:t>customerName</w:t>
            </w:r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A216465" w:rsidR="00783345" w:rsidRPr="00B24675" w:rsidRDefault="00187A46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Zip</w:t>
            </w:r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72146D4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Region</w:t>
            </w:r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03F9D017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City</w:t>
            </w:r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310CC5D2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Address</w:t>
            </w:r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26243BA0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Boss</w:t>
            </w:r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20D3D109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Post</w:t>
            </w:r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1B260A3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r>
              <w:rPr>
                <w:color w:val="FF0000"/>
                <w:lang w:val="en-US"/>
              </w:rPr>
              <w:t>customerPhone</w:t>
            </w:r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64E76A90" w:rsidR="006D1202" w:rsidRPr="00CF339D" w:rsidRDefault="00CF339D" w:rsidP="006D1202">
            <w:pPr>
              <w:spacing w:line="228" w:lineRule="auto"/>
              <w:rPr>
                <w:color w:val="FF0000"/>
                <w:lang w:val="en-US"/>
              </w:rPr>
            </w:pPr>
            <w:r w:rsidRPr="00CF339D">
              <w:rPr>
                <w:color w:val="FF0000"/>
                <w:lang w:val="en-US"/>
              </w:rPr>
              <w:t>contractNumber</w:t>
            </w:r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5D10F453" w:rsidR="006D1202" w:rsidRPr="00CF339D" w:rsidRDefault="006D1202" w:rsidP="006D1202">
            <w:pPr>
              <w:spacing w:line="228" w:lineRule="auto"/>
              <w:rPr>
                <w:color w:val="FF0000"/>
              </w:rPr>
            </w:pPr>
            <w:r w:rsidRPr="00CF339D">
              <w:rPr>
                <w:color w:val="FF0000"/>
              </w:rPr>
              <w:fldChar w:fldCharType="begin"/>
            </w:r>
            <w:r w:rsidRPr="00CF339D">
              <w:rPr>
                <w:color w:val="FF0000"/>
              </w:rPr>
              <w:instrText xml:space="preserve"> </w:instrText>
            </w:r>
            <w:r w:rsidRPr="00CF339D">
              <w:rPr>
                <w:color w:val="FF0000"/>
                <w:lang w:val="en-US"/>
              </w:rPr>
              <w:instrText xml:space="preserve">DOCVARIABLE contract_date </w:instrText>
            </w:r>
            <w:r w:rsidRPr="00CF339D">
              <w:rPr>
                <w:color w:val="FF0000"/>
              </w:rPr>
              <w:fldChar w:fldCharType="separate"/>
            </w:r>
            <w:r w:rsidR="00CF339D" w:rsidRPr="00CF339D">
              <w:rPr>
                <w:color w:val="FF0000"/>
                <w:lang w:val="en-US"/>
              </w:rPr>
              <w:t>contractDate</w:t>
            </w:r>
            <w:r w:rsidRPr="00CF339D">
              <w:rPr>
                <w:color w:val="FF0000"/>
              </w:rP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0A1900EE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r w:rsidRPr="00185FFE">
              <w:rPr>
                <w:color w:val="FF0000"/>
                <w:lang w:val="en-US"/>
              </w:rPr>
              <w:t>orderNumber</w:t>
            </w:r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4A869469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r w:rsidRPr="00185FFE">
              <w:rPr>
                <w:color w:val="FF0000"/>
                <w:lang w:val="en-US"/>
              </w:rPr>
              <w:t>orderDate</w:t>
            </w:r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185FFE" w:rsidRDefault="00803867" w:rsidP="00803867">
            <w:pPr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period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period</w:t>
            </w:r>
            <w:r w:rsidRPr="00185FFE">
              <w:rPr>
                <w:color w:val="FF0000"/>
              </w:rP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185FFE" w:rsidRDefault="00803867" w:rsidP="00803867">
            <w:pPr>
              <w:spacing w:line="228" w:lineRule="auto"/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location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location</w:t>
            </w:r>
            <w:r w:rsidRPr="00185FFE">
              <w:rPr>
                <w:color w:val="FF0000"/>
              </w:rP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18D47DC9" w:rsidR="00131343" w:rsidRPr="00F048A0" w:rsidRDefault="000B30D1" w:rsidP="00A025B5">
            <w:pPr>
              <w:rPr>
                <w:color w:val="FF0000"/>
                <w:sz w:val="18"/>
                <w:szCs w:val="18"/>
                <w:lang w:val="en-US"/>
              </w:rPr>
            </w:pPr>
            <w:r>
              <w:rPr>
                <w:color w:val="FF0000"/>
                <w:sz w:val="18"/>
                <w:szCs w:val="18"/>
                <w:lang w:val="en-US"/>
              </w:rPr>
              <w:t>craneName</w:t>
            </w:r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5D33E41" w:rsidR="00803867" w:rsidRPr="00F048A0" w:rsidRDefault="000B30D1" w:rsidP="00803867">
            <w:pPr>
              <w:rPr>
                <w:color w:val="FF0000"/>
                <w:sz w:val="18"/>
                <w:szCs w:val="18"/>
                <w:lang w:val="en-US"/>
              </w:rPr>
            </w:pPr>
            <w:r>
              <w:rPr>
                <w:color w:val="FF0000"/>
                <w:lang w:val="en-US"/>
              </w:rPr>
              <w:t>craneMarka</w:t>
            </w:r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4110BB7C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r w:rsidRPr="001749DF">
              <w:rPr>
                <w:color w:val="FF0000"/>
                <w:sz w:val="18"/>
                <w:szCs w:val="18"/>
                <w:lang w:val="en-US"/>
              </w:rPr>
              <w:t>craneMode</w:t>
            </w:r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3D181812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r w:rsidRPr="001749DF">
              <w:rPr>
                <w:color w:val="FF0000"/>
                <w:lang w:val="en-US"/>
              </w:rPr>
              <w:t>craneZav</w:t>
            </w:r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007C56F3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r w:rsidRPr="001749DF">
              <w:rPr>
                <w:color w:val="FF0000"/>
                <w:lang w:val="en-US"/>
              </w:rPr>
              <w:t>craneReg</w:t>
            </w:r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5CD0AC77" w:rsidR="00131343" w:rsidRPr="001749DF" w:rsidRDefault="001749DF" w:rsidP="00A025B5">
            <w:pPr>
              <w:rPr>
                <w:color w:val="FF0000"/>
                <w:lang w:val="en-US"/>
              </w:rPr>
            </w:pPr>
            <w:r w:rsidRPr="001749DF">
              <w:rPr>
                <w:color w:val="FF0000"/>
                <w:lang w:val="en-US"/>
              </w:rPr>
              <w:t>craneFactory</w:t>
            </w:r>
          </w:p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030700CD" w:rsidR="00131343" w:rsidRPr="001749DF" w:rsidRDefault="001749DF" w:rsidP="00A025B5">
            <w:pPr>
              <w:rPr>
                <w:color w:val="FF0000"/>
                <w:lang w:val="en-US"/>
              </w:rPr>
            </w:pPr>
            <w:r w:rsidRPr="001749DF">
              <w:rPr>
                <w:color w:val="FF0000"/>
                <w:lang w:val="en-US"/>
              </w:rPr>
              <w:t>craneIssue</w:t>
            </w:r>
          </w:p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57663AC7" w:rsidR="00131343" w:rsidRPr="001749DF" w:rsidRDefault="001749DF" w:rsidP="00A025B5">
            <w:pPr>
              <w:rPr>
                <w:color w:val="FF0000"/>
                <w:lang w:val="en-US"/>
              </w:rPr>
            </w:pPr>
            <w:r w:rsidRPr="001749DF">
              <w:rPr>
                <w:color w:val="FF0000"/>
                <w:lang w:val="en-US"/>
              </w:rPr>
              <w:t>craneCapacity</w:t>
            </w:r>
          </w:p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3E84BB06" w:rsidR="00131343" w:rsidRPr="001749DF" w:rsidRDefault="001749DF" w:rsidP="00A025B5">
            <w:pPr>
              <w:rPr>
                <w:color w:val="FF0000"/>
                <w:lang w:val="en-US"/>
              </w:rPr>
            </w:pPr>
            <w:r w:rsidRPr="001749DF">
              <w:rPr>
                <w:color w:val="FF0000"/>
                <w:lang w:val="en-US"/>
              </w:rPr>
              <w:t>craneLifting</w:t>
            </w:r>
          </w:p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0972C934" w:rsidR="00131343" w:rsidRPr="00125F0B" w:rsidRDefault="00131343" w:rsidP="00CA1144">
            <w:r w:rsidRPr="00125F0B">
              <w:t>Вылет</w:t>
            </w:r>
            <w:r w:rsidR="001749DF">
              <w:rPr>
                <w:lang w:val="en-US"/>
              </w:rPr>
              <w:t xml:space="preserve"> (пролет</w:t>
            </w:r>
            <w:r w:rsidR="001749DF">
              <w:t>)</w:t>
            </w:r>
            <w:r w:rsidRPr="00125F0B">
              <w:t>, м</w:t>
            </w:r>
          </w:p>
        </w:tc>
        <w:tc>
          <w:tcPr>
            <w:tcW w:w="4814" w:type="dxa"/>
          </w:tcPr>
          <w:p w14:paraId="21E6F110" w14:textId="153D10C8" w:rsidR="00131343" w:rsidRPr="001749DF" w:rsidRDefault="001749DF" w:rsidP="00A025B5">
            <w:pPr>
              <w:rPr>
                <w:color w:val="FF0000"/>
                <w:lang w:val="en-US"/>
              </w:rPr>
            </w:pPr>
            <w:r w:rsidRPr="001749DF">
              <w:rPr>
                <w:color w:val="FF0000"/>
                <w:lang w:val="en-US"/>
              </w:rPr>
              <w:t>craneSpan</w:t>
            </w:r>
          </w:p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>(в т.ч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7921944" w14:textId="77777777" w:rsidR="001915AD" w:rsidRPr="006D6509" w:rsidRDefault="001915AD" w:rsidP="00224DC4"/>
        </w:tc>
        <w:tc>
          <w:tcPr>
            <w:tcW w:w="923" w:type="dxa"/>
            <w:tcBorders>
              <w:bottom w:val="single" w:sz="4" w:space="0" w:color="auto"/>
            </w:tcBorders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3E2D93">
        <w:tc>
          <w:tcPr>
            <w:tcW w:w="4883" w:type="dxa"/>
            <w:tcBorders>
              <w:bottom w:val="nil"/>
            </w:tcBorders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  <w:tcBorders>
              <w:bottom w:val="nil"/>
            </w:tcBorders>
          </w:tcPr>
          <w:p w14:paraId="6384F608" w14:textId="77777777" w:rsidR="001915AD" w:rsidRPr="006D6509" w:rsidRDefault="001915AD" w:rsidP="00224DC4"/>
        </w:tc>
        <w:tc>
          <w:tcPr>
            <w:tcW w:w="923" w:type="dxa"/>
            <w:tcBorders>
              <w:bottom w:val="nil"/>
            </w:tcBorders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3E2D93">
        <w:tc>
          <w:tcPr>
            <w:tcW w:w="4883" w:type="dxa"/>
            <w:tcBorders>
              <w:top w:val="nil"/>
              <w:bottom w:val="single" w:sz="4" w:space="0" w:color="auto"/>
            </w:tcBorders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  <w:tcBorders>
              <w:top w:val="nil"/>
              <w:bottom w:val="single" w:sz="4" w:space="0" w:color="auto"/>
            </w:tcBorders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3E2D93">
        <w:tc>
          <w:tcPr>
            <w:tcW w:w="4883" w:type="dxa"/>
            <w:tcBorders>
              <w:bottom w:val="nil"/>
            </w:tcBorders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  <w:tcBorders>
              <w:bottom w:val="nil"/>
            </w:tcBorders>
          </w:tcPr>
          <w:p w14:paraId="7EE75550" w14:textId="77777777" w:rsidR="00224DC4" w:rsidRPr="0036496B" w:rsidRDefault="00224DC4" w:rsidP="00224DC4"/>
        </w:tc>
        <w:tc>
          <w:tcPr>
            <w:tcW w:w="923" w:type="dxa"/>
            <w:tcBorders>
              <w:bottom w:val="nil"/>
            </w:tcBorders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61F8BF13" w14:textId="77777777" w:rsidR="00224DC4" w:rsidRPr="0036496B" w:rsidRDefault="00224DC4" w:rsidP="00224DC4"/>
        </w:tc>
        <w:tc>
          <w:tcPr>
            <w:tcW w:w="923" w:type="dxa"/>
            <w:tcBorders>
              <w:top w:val="nil"/>
              <w:bottom w:val="nil"/>
            </w:tcBorders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3E2D93">
        <w:tc>
          <w:tcPr>
            <w:tcW w:w="4883" w:type="dxa"/>
            <w:tcBorders>
              <w:top w:val="nil"/>
            </w:tcBorders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  <w:tcBorders>
              <w:top w:val="nil"/>
            </w:tcBorders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>График ТоиР</w:t>
            </w:r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3E2D93">
        <w:tc>
          <w:tcPr>
            <w:tcW w:w="4883" w:type="dxa"/>
            <w:tcBorders>
              <w:bottom w:val="nil"/>
            </w:tcBorders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  <w:tcBorders>
              <w:bottom w:val="nil"/>
            </w:tcBorders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3E2D93">
        <w:tc>
          <w:tcPr>
            <w:tcW w:w="4883" w:type="dxa"/>
            <w:tcBorders>
              <w:top w:val="nil"/>
            </w:tcBorders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  <w:tcBorders>
              <w:top w:val="nil"/>
            </w:tcBorders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3E2D93">
        <w:tc>
          <w:tcPr>
            <w:tcW w:w="4883" w:type="dxa"/>
            <w:tcBorders>
              <w:bottom w:val="nil"/>
            </w:tcBorders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  <w:tcBorders>
              <w:bottom w:val="nil"/>
            </w:tcBorders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3E2D93">
        <w:tc>
          <w:tcPr>
            <w:tcW w:w="4883" w:type="dxa"/>
            <w:tcBorders>
              <w:top w:val="nil"/>
            </w:tcBorders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  <w:tcBorders>
              <w:top w:val="nil"/>
            </w:tcBorders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Трещины в основном металле, сварных швах и околошовной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5A4EB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3674163">
                <v:shape id="_x0000_i107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C55CC5">
                <v:shape id="_x0000_i106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7C3B4A">
                <v:shape id="_x0000_i106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A468B1B">
                <v:shape id="_x0000_i106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442FF0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FC3FA53">
                <v:shape id="_x0000_i106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9DF08C8">
                <v:shape id="_x0000_i106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43998B4">
                <v:shape id="_x0000_i106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F053AE3">
                <v:shape id="_x0000_i106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02F8048">
                <v:shape id="_x0000_i106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CE2076">
                <v:shape id="_x0000_i106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F3BB327">
                <v:shape id="_x0000_i106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F6CD12">
                <v:shape id="_x0000_i105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1ECE4DA">
                <v:shape id="_x0000_i105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76F24F">
                <v:shape id="_x0000_i105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FD7A615">
                <v:shape id="_x0000_i1056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BC1BF8">
                <v:shape id="_x0000_i1055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F7DE61A">
                <v:shape id="_x0000_i1054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5516A2">
                <v:shape id="_x0000_i105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CA2B5">
                <v:shape id="_x0000_i105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512872">
                <v:shape id="_x0000_i105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Отступление от проекта в запасовке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7D0D7A">
                <v:shape id="_x0000_i105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83476DF">
                <v:shape id="_x0000_i104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442FF0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CF1CE8">
                <v:shape id="_x0000_i1048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8C91CEB">
                <v:shape id="_x0000_i104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Целостность корпуса, клеммных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101FFB1">
                <v:shape id="_x0000_i104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Отсутствие влаги внутри корпуса и в клеммных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96A54BB">
                <v:shape id="_x0000_i104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6086B8">
                <v:shape id="_x0000_i104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2595593">
                <v:shape id="_x0000_i104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B496E31">
                <v:shape id="_x0000_i1042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FB031CC">
                <v:shape id="_x0000_i104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32580A">
                <v:shape id="_x0000_i104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CF5C98">
                <v:shape id="_x0000_i103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AF17CC9">
                <v:shape id="_x0000_i103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>Окончательная проверка работоспособности электрооборудования, УОиР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>Наличие и комплектность гидрооборудования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C670D0A">
                <v:shape id="_x0000_i103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Контроль рабочей жидкости на загрязнение и вязкость (при необходимости), на ее уровень в гидробаке</w:t>
            </w:r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755C4ED">
                <v:shape id="_x0000_i103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1F4A8AF">
                <v:shape id="_x0000_i103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гидрооборудования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0E7036F">
                <v:shape id="_x0000_i103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442FF0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D40342">
                <v:shape id="_x0000_i103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58C44E5">
                <v:shape id="_x0000_i103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897F17">
                <v:shape id="_x0000_i103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C228310">
                <v:shape id="_x0000_i103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442FF0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61DB68">
                <v:shape id="_x0000_i102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подтележечных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>Общее число выявленных дефектов с указанием п.п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>Корректировка периодичности ТОиР</w:t>
            </w:r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5931"/>
        <w:gridCol w:w="3708"/>
      </w:tblGrid>
      <w:tr w:rsidR="00B2065E" w:rsidRPr="00340D6E" w14:paraId="529AC600" w14:textId="77777777" w:rsidTr="007A2A74">
        <w:trPr>
          <w:jc w:val="center"/>
        </w:trPr>
        <w:tc>
          <w:tcPr>
            <w:tcW w:w="9639" w:type="dxa"/>
            <w:gridSpan w:val="2"/>
            <w:tcBorders>
              <w:bottom w:val="single" w:sz="18" w:space="0" w:color="000000"/>
            </w:tcBorders>
            <w:shd w:val="clear" w:color="auto" w:fill="auto"/>
            <w:vAlign w:val="center"/>
          </w:tcPr>
          <w:p w14:paraId="24693891" w14:textId="46118C6E" w:rsidR="00B2065E" w:rsidRPr="00850359" w:rsidRDefault="0040291D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color w:val="FF0000"/>
                <w:sz w:val="24"/>
                <w:szCs w:val="24"/>
              </w:rPr>
            </w:pPr>
            <w:r w:rsidRPr="00850359">
              <w:rPr>
                <w:rFonts w:cs="Arial"/>
                <w:b/>
                <w:bCs/>
                <w:color w:val="FF0000"/>
                <w:sz w:val="24"/>
                <w:szCs w:val="24"/>
                <w:lang w:val="en-US"/>
              </w:rPr>
              <w:t>craneFull</w:t>
            </w:r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34DB0D52" w14:textId="251663B4" w:rsidR="00B2065E" w:rsidRPr="007A2A74" w:rsidRDefault="00B2065E" w:rsidP="007A2A74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</w:tc>
      </w:tr>
      <w:tr w:rsidR="007A2A74" w:rsidRPr="00340D6E" w14:paraId="09CDE535" w14:textId="77777777" w:rsidTr="00850359">
        <w:trPr>
          <w:jc w:val="center"/>
        </w:trPr>
        <w:tc>
          <w:tcPr>
            <w:tcW w:w="5931" w:type="dxa"/>
            <w:tcBorders>
              <w:right w:val="single" w:sz="18" w:space="0" w:color="000000"/>
            </w:tcBorders>
            <w:shd w:val="clear" w:color="auto" w:fill="auto"/>
            <w:vAlign w:val="center"/>
          </w:tcPr>
          <w:p w14:paraId="488A286C" w14:textId="1F2F1E01" w:rsidR="007A2A74" w:rsidRPr="00815D74" w:rsidRDefault="007A2A74" w:rsidP="00815D74">
            <w:pPr>
              <w:rPr>
                <w:b/>
                <w:bCs/>
                <w:sz w:val="24"/>
                <w:szCs w:val="24"/>
              </w:rPr>
            </w:pPr>
            <w:r w:rsidRPr="00850359">
              <w:rPr>
                <w:rFonts w:ascii="Helvetica Neue" w:hAnsi="Helvetica Neue"/>
                <w:b/>
                <w:bCs/>
                <w:sz w:val="24"/>
                <w:szCs w:val="24"/>
              </w:rPr>
              <w:t>Рекомендуемая дата проведения следующего технического диагностирования</w:t>
            </w:r>
            <w:r w:rsidR="00815D74" w:rsidRPr="00815D74">
              <w:rPr>
                <w:rFonts w:ascii="Helvetica Neue" w:hAnsi="Helvetica Neue"/>
                <w:b/>
                <w:bCs/>
                <w:sz w:val="24"/>
                <w:szCs w:val="24"/>
              </w:rPr>
              <w:t xml:space="preserve"> (</w:t>
            </w:r>
            <w:r w:rsidR="00815D74">
              <w:rPr>
                <w:rFonts w:ascii="Helvetica Neue" w:hAnsi="Helvetica Neue"/>
                <w:b/>
                <w:bCs/>
                <w:sz w:val="24"/>
                <w:szCs w:val="24"/>
              </w:rPr>
              <w:t>не позднее)</w:t>
            </w:r>
          </w:p>
        </w:tc>
        <w:tc>
          <w:tcPr>
            <w:tcW w:w="3708" w:type="dxa"/>
            <w:tcBorders>
              <w:left w:val="single" w:sz="18" w:space="0" w:color="000000"/>
            </w:tcBorders>
            <w:shd w:val="clear" w:color="auto" w:fill="auto"/>
            <w:vAlign w:val="center"/>
          </w:tcPr>
          <w:p w14:paraId="6C3008C9" w14:textId="4EA09084" w:rsidR="007A2A74" w:rsidRPr="007A2A74" w:rsidRDefault="007A2A74" w:rsidP="007A2A74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A2A74">
              <w:rPr>
                <w:b/>
                <w:bCs/>
                <w:color w:val="FF0000"/>
                <w:sz w:val="24"/>
                <w:szCs w:val="24"/>
                <w:lang w:val="en-US"/>
              </w:rPr>
              <w:t>rtkNext</w:t>
            </w:r>
          </w:p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41477A4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56C667EF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684EF0CA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13C95D65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4B79F9DE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6923DB63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</w:r>
            <w:r w:rsidR="00815D74">
              <w:rPr>
                <w:rFonts w:cs="Arial"/>
              </w:rPr>
              <w:t>подъемного сооружения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1FEA3FF6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 xml:space="preserve">при техническом диагностировании </w:t>
            </w:r>
            <w:r w:rsidR="00815D74">
              <w:rPr>
                <w:rFonts w:cs="Arial"/>
              </w:rPr>
              <w:t>подъемного сооружения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05E71450" w:rsidR="00672508" w:rsidRPr="00815D74" w:rsidRDefault="00672508" w:rsidP="009A33F0">
      <w:pPr>
        <w:pStyle w:val="a8"/>
        <w:spacing w:before="0" w:after="240"/>
      </w:pPr>
      <w:r w:rsidRPr="00672508">
        <w:lastRenderedPageBreak/>
        <w:t xml:space="preserve">ПРИКАЗ № </w:t>
      </w:r>
      <w:r w:rsidR="00815D74">
        <w:rPr>
          <w:color w:val="FF0000"/>
          <w:lang w:val="en-US"/>
        </w:rPr>
        <w:t>prikazNumber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340D6E" w14:paraId="70AE8666" w14:textId="77777777" w:rsidTr="00672508">
        <w:tc>
          <w:tcPr>
            <w:tcW w:w="4819" w:type="dxa"/>
          </w:tcPr>
          <w:p w14:paraId="6AC5C49C" w14:textId="77777777" w:rsidR="00672508" w:rsidRPr="00340D6E" w:rsidRDefault="00672508" w:rsidP="00BF2A27">
            <w:r w:rsidRPr="00340D6E">
              <w:t>г. Ростов-на-Дону</w:t>
            </w:r>
          </w:p>
        </w:tc>
        <w:tc>
          <w:tcPr>
            <w:tcW w:w="4820" w:type="dxa"/>
          </w:tcPr>
          <w:p w14:paraId="40149540" w14:textId="065AF430" w:rsidR="00672508" w:rsidRPr="00340D6E" w:rsidRDefault="00642C86" w:rsidP="00BF2A27">
            <w:pPr>
              <w:jc w:val="right"/>
            </w:pPr>
            <w:r w:rsidRPr="00642C86">
              <w:rPr>
                <w:color w:val="FF0000"/>
                <w:lang w:val="en-US"/>
              </w:rPr>
              <w:t>prikazDate</w:t>
            </w:r>
            <w:r w:rsidRPr="00642C86">
              <w:rPr>
                <w:color w:val="FF0000"/>
              </w:rPr>
              <w:t xml:space="preserve"> </w:t>
            </w:r>
            <w:r w:rsidR="00672508" w:rsidRPr="00340D6E">
              <w:t>г.</w:t>
            </w:r>
          </w:p>
        </w:tc>
      </w:tr>
    </w:tbl>
    <w:p w14:paraId="7266E233" w14:textId="43F89106" w:rsidR="00C3570A" w:rsidRPr="00642C86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</w:t>
      </w:r>
      <w:r>
        <w:rPr>
          <w:lang w:eastAsia="ru-RU"/>
        </w:rPr>
        <w:br/>
        <w:t xml:space="preserve">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r w:rsidR="00642C86" w:rsidRPr="00642C86">
        <w:rPr>
          <w:color w:val="FF0000"/>
          <w:lang w:val="en-US"/>
        </w:rPr>
        <w:t>contractNumber</w:t>
      </w:r>
      <w:r w:rsidR="00642C86" w:rsidRPr="00642C86">
        <w:rPr>
          <w:color w:val="FF0000"/>
          <w:lang w:eastAsia="ru-RU"/>
        </w:rPr>
        <w:t xml:space="preserve"> </w:t>
      </w:r>
      <w:r w:rsidRPr="005F5B26">
        <w:t xml:space="preserve">от </w:t>
      </w:r>
      <w:r w:rsidR="00642C86">
        <w:rPr>
          <w:color w:val="FF0000"/>
          <w:lang w:val="en-US" w:eastAsia="ru-RU"/>
        </w:rPr>
        <w:t>contractDate</w:t>
      </w:r>
      <w:r>
        <w:rPr>
          <w:lang w:eastAsia="ru-RU"/>
        </w:rPr>
        <w:br/>
      </w:r>
      <w:r w:rsidRPr="005F5B26">
        <w:t xml:space="preserve">с </w:t>
      </w:r>
      <w:r w:rsidR="00642C86">
        <w:rPr>
          <w:color w:val="FF0000"/>
          <w:lang w:val="en-US" w:eastAsia="ru-RU"/>
        </w:rPr>
        <w:t>customer</w:t>
      </w:r>
      <w:r w:rsidR="00642C86" w:rsidRPr="00642C86">
        <w:rPr>
          <w:lang w:eastAsia="ru-RU"/>
        </w:rPr>
        <w:t>,</w:t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1AA019E3" w:rsidR="00FD49B9" w:rsidRPr="00642C86" w:rsidRDefault="00642C86">
            <w:pPr>
              <w:rPr>
                <w:b/>
                <w:bCs/>
                <w:color w:val="FF0000"/>
                <w:lang w:val="en-US"/>
              </w:rPr>
            </w:pPr>
            <w:r>
              <w:rPr>
                <w:b/>
                <w:bCs/>
                <w:color w:val="FF0000"/>
                <w:lang w:val="en-US"/>
              </w:rPr>
              <w:t>craneName</w:t>
            </w:r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5838FA14" w:rsidR="00C3570A" w:rsidRPr="00AD70FE" w:rsidRDefault="00642C86" w:rsidP="00C3570A">
            <w:pPr>
              <w:rPr>
                <w:b/>
                <w:bCs/>
                <w:color w:val="FF0000"/>
                <w:lang w:val="en-US"/>
              </w:rPr>
            </w:pPr>
            <w:r>
              <w:rPr>
                <w:b/>
                <w:bCs/>
                <w:color w:val="FF0000"/>
                <w:lang w:val="en-US"/>
              </w:rPr>
              <w:t>craneMarka</w:t>
            </w:r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D26940A" w:rsidR="00C3570A" w:rsidRPr="00AD70FE" w:rsidRDefault="00642C86" w:rsidP="00C3570A">
            <w:pPr>
              <w:rPr>
                <w:b/>
                <w:bCs/>
                <w:color w:val="FF0000"/>
                <w:lang w:val="en-US"/>
              </w:rPr>
            </w:pPr>
            <w:r>
              <w:rPr>
                <w:b/>
                <w:bCs/>
                <w:color w:val="FF0000"/>
                <w:lang w:val="en-US"/>
              </w:rPr>
              <w:t>craneZav</w:t>
            </w:r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13A0113F" w:rsidR="00C3570A" w:rsidRPr="00AD70FE" w:rsidRDefault="00642C86" w:rsidP="00C3570A">
            <w:pPr>
              <w:rPr>
                <w:b/>
                <w:bCs/>
                <w:color w:val="FF0000"/>
                <w:lang w:val="en-US"/>
              </w:rPr>
            </w:pPr>
            <w:r>
              <w:rPr>
                <w:b/>
                <w:bCs/>
                <w:color w:val="FF0000"/>
                <w:lang w:val="en-US"/>
              </w:rPr>
              <w:t>craneReg</w:t>
            </w:r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металлоконструкции (в т.ч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гидрооборудования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F01783"/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F01783"/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F01783"/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F01783"/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F01783"/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Рном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Рмах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Рдн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>до 0,25 Рном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>от 0,25 Рном до 0,5 Рном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>от 0,5 Рном до 0,75 Рном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>от 0,75 Рном до Рном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BF2A27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BF2A27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442FF0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41C0EB8">
          <v:shape id="_x0000_i1028" type="#_x0000_t75" alt="" style="width:58.65pt;height:35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785395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442FF0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BFD7FC9">
          <v:shape id="_x0000_i1027" type="#_x0000_t75" alt="" style="width:58.65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785396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442FF0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66C53B5F">
          <v:shape id="_x0000_i1026" type="#_x0000_t75" alt="" style="width:96pt;height:35.3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785397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442FF0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661FEB51">
          <v:shape id="_x0000_i1025" type="#_x0000_t75" alt="" style="width:120pt;height:38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785398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3DE5E849" w:rsidR="008B6345" w:rsidRPr="00017AB3" w:rsidRDefault="00AA7D11" w:rsidP="00017AB3">
      <w:pPr>
        <w:pStyle w:val="aa"/>
        <w:spacing w:before="0"/>
        <w:rPr>
          <w:color w:val="FF0000"/>
        </w:rPr>
      </w:pPr>
      <w:r>
        <w:rPr>
          <w:color w:val="FF0000"/>
          <w:lang w:val="en-US"/>
        </w:rPr>
        <w:t>craneFull</w:t>
      </w:r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 xml:space="preserve">–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цикл</w:t>
      </w:r>
      <w:r w:rsidRPr="00C144E5">
        <w:rPr>
          <w:vertAlign w:val="subscript"/>
        </w:rPr>
        <w:t xml:space="preserve">  </w:t>
      </w:r>
      <w:r w:rsidRPr="00C144E5">
        <w:t>в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108819E4" w:rsidR="005068E0" w:rsidRPr="00017AB3" w:rsidRDefault="00AA7D11" w:rsidP="00017AB3">
      <w:pPr>
        <w:pStyle w:val="aa"/>
        <w:rPr>
          <w:color w:val="FF0000"/>
        </w:rPr>
      </w:pPr>
      <w:r>
        <w:rPr>
          <w:color w:val="FF0000"/>
          <w:lang w:val="en-US"/>
        </w:rPr>
        <w:t>craneFull</w:t>
      </w:r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38DA7B47" w:rsidR="00123E86" w:rsidRPr="00017AB3" w:rsidRDefault="00AA7D11" w:rsidP="00123E86">
      <w:pPr>
        <w:pStyle w:val="aa"/>
        <w:rPr>
          <w:color w:val="FF0000"/>
        </w:rPr>
      </w:pPr>
      <w:r>
        <w:rPr>
          <w:color w:val="FF0000"/>
          <w:lang w:val="en-US"/>
        </w:rPr>
        <w:t>craneFull</w:t>
      </w:r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7319EE"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C144E5">
              <w:rPr>
                <w:rFonts w:ascii="Helvetica Neue" w:hAnsi="Helvetica Neue"/>
              </w:rPr>
              <w:t>Все указатели, ограничители находятся</w:t>
            </w:r>
            <w:r>
              <w:rPr>
                <w:rFonts w:ascii="Helvetica Neue" w:hAnsi="Helvetica Neue"/>
              </w:rPr>
              <w:t xml:space="preserve"> </w:t>
            </w:r>
            <w:r>
              <w:rPr>
                <w:rFonts w:ascii="Helvetica Neue" w:hAnsi="Helvetica Neue"/>
              </w:rPr>
              <w:br/>
            </w:r>
            <w:r w:rsidRPr="00C144E5">
              <w:rPr>
                <w:rFonts w:ascii="Helvetica Neue" w:hAnsi="Helvetica Neue"/>
              </w:rPr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7319EE">
              <w:rPr>
                <w:rFonts w:ascii="Helvetica Neue" w:hAnsi="Helvetica Neue"/>
                <w:b/>
                <w:bCs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4750961B" w:rsidR="00687080" w:rsidRPr="00017AB3" w:rsidRDefault="00AA7D11" w:rsidP="00687080">
      <w:pPr>
        <w:pStyle w:val="aa"/>
        <w:rPr>
          <w:color w:val="FF0000"/>
        </w:rPr>
      </w:pPr>
      <w:r>
        <w:rPr>
          <w:color w:val="FF0000"/>
          <w:lang w:val="en-US"/>
        </w:rPr>
        <w:t>craneFull</w:t>
      </w:r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CA4BB6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C13F66B" w:rsidR="00687080" w:rsidRPr="009A3136" w:rsidRDefault="00687080" w:rsidP="00687080">
            <w:pPr>
              <w:spacing w:line="240" w:lineRule="exact"/>
              <w:rPr>
                <w:lang w:val="en-US"/>
              </w:rPr>
            </w:pPr>
            <w:r w:rsidRPr="00563BC9">
              <w:t>Договор</w:t>
            </w:r>
            <w:r w:rsidRPr="009A3136">
              <w:rPr>
                <w:lang w:val="en-US"/>
              </w:rPr>
              <w:t xml:space="preserve"> № </w:t>
            </w:r>
            <w:r w:rsidR="009A3136">
              <w:rPr>
                <w:color w:val="FF0000"/>
                <w:lang w:val="en-US"/>
              </w:rPr>
              <w:t>contractNumber</w:t>
            </w:r>
            <w:r w:rsidRPr="009A3136">
              <w:rPr>
                <w:lang w:val="en-US"/>
              </w:rPr>
              <w:t xml:space="preserve"> </w:t>
            </w:r>
            <w:r w:rsidRPr="009A3136">
              <w:t>от</w:t>
            </w:r>
            <w:r w:rsidRPr="009A3136">
              <w:rPr>
                <w:lang w:val="en-US"/>
              </w:rPr>
              <w:t xml:space="preserve"> </w:t>
            </w:r>
            <w:r w:rsidR="009A3136">
              <w:rPr>
                <w:color w:val="FF0000"/>
                <w:lang w:val="en-US"/>
              </w:rPr>
              <w:t xml:space="preserve">contractDate </w:t>
            </w:r>
            <w:r w:rsidR="009A3136" w:rsidRPr="009A3136">
              <w:t>г</w:t>
            </w:r>
            <w:r w:rsidR="009A3136" w:rsidRPr="009A3136">
              <w:rPr>
                <w:lang w:val="en-US"/>
              </w:rPr>
              <w:t>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>Специалист по неразрушающему контролю 2-го уровня квалификации по ВИК, МК, УК, ПВК удостов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>Освещенность контролируемых поверхностей не менее, лк</w:t>
            </w:r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r w:rsidRPr="00AC4E44">
              <w:t>Согласно НТД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Контрстрела</w:t>
      </w:r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6B0C50E5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Геометрические параметры и форма металлоконструкции, отдельных ее элементов и сварных шво</w:t>
      </w:r>
      <w:r w:rsidR="00772C9C">
        <w:t>в</w:t>
      </w:r>
      <w:r w:rsidR="00CA4BB6" w:rsidRPr="00CA4BB6">
        <w:t xml:space="preserve"> </w:t>
      </w:r>
      <w:r w:rsidR="00CA4BB6" w:rsidRPr="00CA4BB6">
        <w:rPr>
          <w:color w:val="FF0000"/>
          <w:lang w:val="en-US"/>
        </w:rPr>
        <w:t>craneFullRod</w:t>
      </w:r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0B81B6A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По результатам визуального и измерительного контроля дефектов металлоконструкции, препятствующих дальнейшей эксплуатации</w:t>
      </w:r>
      <w:r w:rsidR="00CA4BB6" w:rsidRPr="00CA4BB6">
        <w:t xml:space="preserve"> </w:t>
      </w:r>
      <w:r w:rsidR="00CA4BB6" w:rsidRPr="00CA4BB6">
        <w:rPr>
          <w:color w:val="FF0000"/>
          <w:lang w:val="en-US"/>
        </w:rPr>
        <w:t>craneFullRod</w:t>
      </w:r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Толщинометрия ультразвуковая (РД РОСЭК-006-97). </w:t>
      </w:r>
    </w:p>
    <w:sectPr w:rsid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ED8717" w14:textId="77777777" w:rsidR="00442FF0" w:rsidRDefault="00442FF0" w:rsidP="006730F1">
      <w:r>
        <w:separator/>
      </w:r>
    </w:p>
  </w:endnote>
  <w:endnote w:type="continuationSeparator" w:id="0">
    <w:p w14:paraId="7FF3F30D" w14:textId="77777777" w:rsidR="00442FF0" w:rsidRDefault="00442FF0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7971D5F6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CA4BB6">
      <w:rPr>
        <w:noProof/>
      </w:rPr>
      <w:instrText>26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CA4BB6">
      <w:rPr>
        <w:noProof/>
      </w:rPr>
      <w:t>33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179E29" w14:textId="77777777" w:rsidR="00442FF0" w:rsidRDefault="00442FF0" w:rsidP="006730F1">
      <w:r>
        <w:separator/>
      </w:r>
    </w:p>
  </w:footnote>
  <w:footnote w:type="continuationSeparator" w:id="0">
    <w:p w14:paraId="0B64C3F3" w14:textId="77777777" w:rsidR="00442FF0" w:rsidRDefault="00442FF0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77777777" w:rsidR="006730F1" w:rsidRPr="006730F1" w:rsidRDefault="006730F1" w:rsidP="005908CA">
    <w:pPr>
      <w:pStyle w:val="ab"/>
    </w:pPr>
    <w:r w:rsidRPr="006730F1">
      <w:t xml:space="preserve">Приложение 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ty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r w:rsidR="00F90D4D">
      <w:rPr>
        <w:color w:val="FF0000"/>
        <w:lang w:val="en-US"/>
      </w:rPr>
      <w:t>ty</w:t>
    </w:r>
    <w:r w:rsidR="00AD70FE" w:rsidRPr="00AD70FE">
      <w:rPr>
        <w:color w:val="FF0000"/>
      </w:rPr>
      <w:fldChar w:fldCharType="end"/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6FB99075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CA4BB6">
      <w:rPr>
        <w:noProof/>
      </w:rPr>
      <w:instrText>26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CA4BB6">
      <w:rPr>
        <w:noProof/>
      </w:rPr>
      <w:t>12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rtk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r w:rsidR="00F90D4D">
      <w:rPr>
        <w:color w:val="FF0000"/>
        <w:lang w:val="en-US"/>
      </w:rPr>
      <w:t>rtk</w:t>
    </w:r>
    <w:r w:rsidR="00AD70FE" w:rsidRPr="00AD70FE">
      <w:rPr>
        <w:color w:val="FF0000"/>
      </w:rPr>
      <w:fldChar w:fldCharType="end"/>
    </w:r>
    <w:r w:rsidR="0067272C" w:rsidRPr="00C74487">
      <w:t>.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77CCF"/>
    <w:rsid w:val="00091FF1"/>
    <w:rsid w:val="000B30D1"/>
    <w:rsid w:val="000F794C"/>
    <w:rsid w:val="00116B0F"/>
    <w:rsid w:val="00123E86"/>
    <w:rsid w:val="00131343"/>
    <w:rsid w:val="00131ACD"/>
    <w:rsid w:val="0015265A"/>
    <w:rsid w:val="0015582E"/>
    <w:rsid w:val="00156A08"/>
    <w:rsid w:val="001749DF"/>
    <w:rsid w:val="00185FFE"/>
    <w:rsid w:val="00187A46"/>
    <w:rsid w:val="001915AD"/>
    <w:rsid w:val="001A5F3C"/>
    <w:rsid w:val="001B119F"/>
    <w:rsid w:val="001C2C5C"/>
    <w:rsid w:val="001F5D20"/>
    <w:rsid w:val="0020701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9523C"/>
    <w:rsid w:val="003A2DC1"/>
    <w:rsid w:val="003C74F0"/>
    <w:rsid w:val="003E2D93"/>
    <w:rsid w:val="003E4D34"/>
    <w:rsid w:val="0040291D"/>
    <w:rsid w:val="004038FF"/>
    <w:rsid w:val="0040694A"/>
    <w:rsid w:val="00422FB0"/>
    <w:rsid w:val="004249C4"/>
    <w:rsid w:val="00425E27"/>
    <w:rsid w:val="004375F1"/>
    <w:rsid w:val="00442FF0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908CA"/>
    <w:rsid w:val="005F148D"/>
    <w:rsid w:val="005F3FE8"/>
    <w:rsid w:val="00606F50"/>
    <w:rsid w:val="00626269"/>
    <w:rsid w:val="00642C86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72C9C"/>
    <w:rsid w:val="00783345"/>
    <w:rsid w:val="00791DD9"/>
    <w:rsid w:val="007A2A74"/>
    <w:rsid w:val="007A521C"/>
    <w:rsid w:val="007C5DD3"/>
    <w:rsid w:val="007E026C"/>
    <w:rsid w:val="00803867"/>
    <w:rsid w:val="00815D74"/>
    <w:rsid w:val="008446B6"/>
    <w:rsid w:val="00850359"/>
    <w:rsid w:val="00866F1E"/>
    <w:rsid w:val="00880A83"/>
    <w:rsid w:val="0089055F"/>
    <w:rsid w:val="008B6345"/>
    <w:rsid w:val="008D196B"/>
    <w:rsid w:val="008E7CF0"/>
    <w:rsid w:val="008F1690"/>
    <w:rsid w:val="00916E5E"/>
    <w:rsid w:val="009327D9"/>
    <w:rsid w:val="00941DC5"/>
    <w:rsid w:val="00951EAF"/>
    <w:rsid w:val="009A3136"/>
    <w:rsid w:val="009A33F0"/>
    <w:rsid w:val="009C34DB"/>
    <w:rsid w:val="00A27053"/>
    <w:rsid w:val="00A70402"/>
    <w:rsid w:val="00A80489"/>
    <w:rsid w:val="00A82B21"/>
    <w:rsid w:val="00A8561B"/>
    <w:rsid w:val="00AA4403"/>
    <w:rsid w:val="00AA7D11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66ECE"/>
    <w:rsid w:val="00C72A53"/>
    <w:rsid w:val="00C74487"/>
    <w:rsid w:val="00C85CAD"/>
    <w:rsid w:val="00CA1144"/>
    <w:rsid w:val="00CA170C"/>
    <w:rsid w:val="00CA4BB6"/>
    <w:rsid w:val="00CC08CA"/>
    <w:rsid w:val="00CE5806"/>
    <w:rsid w:val="00CF339D"/>
    <w:rsid w:val="00D171D9"/>
    <w:rsid w:val="00D4194B"/>
    <w:rsid w:val="00D51B15"/>
    <w:rsid w:val="00D636D1"/>
    <w:rsid w:val="00DE5F7F"/>
    <w:rsid w:val="00DF2F20"/>
    <w:rsid w:val="00E23FD1"/>
    <w:rsid w:val="00E24ABA"/>
    <w:rsid w:val="00E66A05"/>
    <w:rsid w:val="00E81265"/>
    <w:rsid w:val="00E90019"/>
    <w:rsid w:val="00F009C0"/>
    <w:rsid w:val="00F00DAA"/>
    <w:rsid w:val="00F01783"/>
    <w:rsid w:val="00F048A0"/>
    <w:rsid w:val="00F23D85"/>
    <w:rsid w:val="00F252B7"/>
    <w:rsid w:val="00F2588E"/>
    <w:rsid w:val="00F36B6A"/>
    <w:rsid w:val="00F61F1E"/>
    <w:rsid w:val="00F642B6"/>
    <w:rsid w:val="00F72CA1"/>
    <w:rsid w:val="00F8520A"/>
    <w:rsid w:val="00F90D4D"/>
    <w:rsid w:val="00FB36AA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Library/Group%20Containers/UBF8T346G9.Office/User%20Content.localized/Templates.localized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90</TotalTime>
  <Pages>26</Pages>
  <Words>4164</Words>
  <Characters>23736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25</cp:revision>
  <cp:lastPrinted>2022-01-24T07:29:00Z</cp:lastPrinted>
  <dcterms:created xsi:type="dcterms:W3CDTF">2022-01-26T07:28:00Z</dcterms:created>
  <dcterms:modified xsi:type="dcterms:W3CDTF">2022-01-27T07:42:00Z</dcterms:modified>
</cp:coreProperties>
</file>